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C44A68" w14:textId="2775E68D" w:rsidR="000E39CD" w:rsidRPr="00FF3FB5" w:rsidRDefault="00540A8C" w:rsidP="000A4032">
      <w:pPr>
        <w:rPr>
          <w:rFonts w:ascii="Times New Roman" w:hAnsi="Times New Roman" w:cs="Times New Roman"/>
          <w:sz w:val="28"/>
          <w:szCs w:val="28"/>
        </w:rPr>
      </w:pPr>
      <w:r w:rsidRPr="00FF3FB5">
        <w:rPr>
          <w:rFonts w:ascii="Times New Roman" w:hAnsi="Times New Roman" w:cs="Times New Roman"/>
          <w:sz w:val="28"/>
          <w:szCs w:val="28"/>
        </w:rPr>
        <w:t>Data from b</w:t>
      </w:r>
      <w:r w:rsidR="000E39CD" w:rsidRPr="00FF3FB5">
        <w:rPr>
          <w:rFonts w:ascii="Times New Roman" w:hAnsi="Times New Roman" w:cs="Times New Roman"/>
          <w:sz w:val="28"/>
          <w:szCs w:val="28"/>
        </w:rPr>
        <w:t>istatic radar</w:t>
      </w:r>
      <w:r w:rsidRPr="00FF3FB5">
        <w:rPr>
          <w:rFonts w:ascii="Times New Roman" w:hAnsi="Times New Roman" w:cs="Times New Roman"/>
          <w:sz w:val="28"/>
          <w:szCs w:val="28"/>
        </w:rPr>
        <w:t xml:space="preserve"> observation</w:t>
      </w:r>
    </w:p>
    <w:p w14:paraId="510BBB79" w14:textId="1F0E32A3" w:rsidR="004C34E8" w:rsidRDefault="004C34E8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774BDB">
        <w:rPr>
          <w:rFonts w:ascii="Times New Roman" w:hAnsi="Times New Roman" w:cs="Times New Roman"/>
        </w:rPr>
        <w:t xml:space="preserve">Nov. 17, </w:t>
      </w:r>
      <w:r>
        <w:rPr>
          <w:rFonts w:ascii="Times New Roman" w:hAnsi="Times New Roman" w:cs="Times New Roman"/>
        </w:rPr>
        <w:t>2023</w:t>
      </w:r>
      <w:r w:rsidR="00774BDB">
        <w:rPr>
          <w:rFonts w:ascii="Times New Roman" w:hAnsi="Times New Roman" w:cs="Times New Roman"/>
        </w:rPr>
        <w:tab/>
        <w:t>A. Kumamoto</w:t>
      </w:r>
    </w:p>
    <w:p w14:paraId="172C0346" w14:textId="77777777" w:rsidR="00845585" w:rsidRDefault="00845585" w:rsidP="000A4032">
      <w:pPr>
        <w:rPr>
          <w:rFonts w:ascii="Times New Roman" w:hAnsi="Times New Roman" w:cs="Times New Roman"/>
        </w:rPr>
      </w:pPr>
    </w:p>
    <w:p w14:paraId="2A1E4C3A" w14:textId="4BACBAC9" w:rsidR="00774BDB" w:rsidRPr="003522E2" w:rsidRDefault="003F7234" w:rsidP="003522E2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A measurement using b</w:t>
      </w:r>
      <w:r w:rsidR="00700225">
        <w:rPr>
          <w:rFonts w:ascii="Times New Roman" w:hAnsi="Times New Roman" w:cs="Times New Roman"/>
        </w:rPr>
        <w:t>istatic radar</w:t>
      </w:r>
    </w:p>
    <w:p w14:paraId="64570ED0" w14:textId="56BD00E0" w:rsidR="000A4032" w:rsidRDefault="000E39CD" w:rsidP="000A4032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  <w:noProof/>
        </w:rPr>
        <w:drawing>
          <wp:inline distT="0" distB="0" distL="0" distR="0" wp14:anchorId="0772A08F" wp14:editId="62F5FBB5">
            <wp:extent cx="2552040" cy="1737360"/>
            <wp:effectExtent l="0" t="0" r="1270" b="0"/>
            <wp:docPr id="2" name="図 1">
              <a:extLst xmlns:a="http://schemas.openxmlformats.org/drawingml/2006/main">
                <a:ext uri="{FF2B5EF4-FFF2-40B4-BE49-F238E27FC236}">
                  <a16:creationId xmlns:a16="http://schemas.microsoft.com/office/drawing/2014/main" id="{41AA3F2E-C530-AE84-0AC4-767A449132A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図 1">
                      <a:extLst>
                        <a:ext uri="{FF2B5EF4-FFF2-40B4-BE49-F238E27FC236}">
                          <a16:creationId xmlns:a16="http://schemas.microsoft.com/office/drawing/2014/main" id="{41AA3F2E-C530-AE84-0AC4-767A449132A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4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1835">
        <w:rPr>
          <w:rFonts w:ascii="Times New Roman" w:hAnsi="Times New Roman" w:cs="Times New Roman"/>
        </w:rPr>
        <w:tab/>
      </w:r>
      <w:r w:rsidR="00423217">
        <w:rPr>
          <w:rFonts w:ascii="Times New Roman" w:hAnsi="Times New Roman" w:cs="Times New Roman"/>
          <w:noProof/>
        </w:rPr>
        <w:drawing>
          <wp:inline distT="0" distB="0" distL="0" distR="0" wp14:anchorId="06284712" wp14:editId="3D2A9621">
            <wp:extent cx="2498760" cy="1742400"/>
            <wp:effectExtent l="0" t="0" r="0" b="0"/>
            <wp:docPr id="1926795970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60" cy="17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4C968" w14:textId="2FFBD897" w:rsidR="00ED22E0" w:rsidRDefault="00ED22E0" w:rsidP="00ED22E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ig.1: Photo of measurement experiment        Fig</w:t>
      </w:r>
      <w:r w:rsidR="009853F0">
        <w:rPr>
          <w:rFonts w:ascii="Times New Roman" w:hAnsi="Times New Roman" w:cs="Times New Roman"/>
        </w:rPr>
        <w:t>.2: Block diagram of the radar</w:t>
      </w:r>
    </w:p>
    <w:p w14:paraId="2F51974C" w14:textId="77777777" w:rsidR="00ED22E0" w:rsidRPr="0070445E" w:rsidRDefault="00ED22E0" w:rsidP="00ED22E0">
      <w:pPr>
        <w:ind w:firstLineChars="100" w:firstLine="210"/>
        <w:rPr>
          <w:rFonts w:ascii="Times New Roman" w:hAnsi="Times New Roman" w:cs="Times New Roman"/>
        </w:rPr>
      </w:pPr>
    </w:p>
    <w:p w14:paraId="79BDFD7C" w14:textId="3B098909" w:rsidR="009853F0" w:rsidRDefault="009853F0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>arameters of measurements and instrument are as follows:</w:t>
      </w:r>
    </w:p>
    <w:p w14:paraId="2FCEA79C" w14:textId="3B98C09A" w:rsidR="00174A81" w:rsidRDefault="00174A81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Antenna locations]</w:t>
      </w:r>
    </w:p>
    <w:p w14:paraId="66B59B72" w14:textId="63CFA3E0" w:rsidR="009521BC" w:rsidRPr="0070445E" w:rsidRDefault="00832297" w:rsidP="00F02314">
      <w:pPr>
        <w:ind w:firstLineChars="100" w:firstLine="210"/>
        <w:rPr>
          <w:rFonts w:ascii="Times New Roman" w:hAnsi="Times New Roman" w:cs="Times New Roman" w:hint="eastAsia"/>
        </w:rPr>
      </w:pPr>
      <w:r w:rsidRPr="0070445E">
        <w:rPr>
          <w:rFonts w:ascii="Times New Roman" w:hAnsi="Times New Roman" w:cs="Times New Roman"/>
        </w:rPr>
        <w:t>Horizontal interval of antenna</w:t>
      </w:r>
      <w:r w:rsidR="00AF3D0E" w:rsidRPr="0070445E">
        <w:rPr>
          <w:rFonts w:ascii="Times New Roman" w:hAnsi="Times New Roman" w:cs="Times New Roman"/>
        </w:rPr>
        <w:t xml:space="preserve"> locations (1</w:t>
      </w:r>
      <w:r w:rsidR="009521BC">
        <w:rPr>
          <w:rFonts w:ascii="Times New Roman" w:hAnsi="Times New Roman" w:cs="Times New Roman"/>
        </w:rPr>
        <w:t xml:space="preserve">, 2, …, </w:t>
      </w:r>
      <w:r w:rsidR="00603561">
        <w:rPr>
          <w:rFonts w:ascii="Times New Roman" w:hAnsi="Times New Roman" w:cs="Times New Roman"/>
        </w:rPr>
        <w:t>5</w:t>
      </w:r>
      <w:r w:rsidR="00AF3D0E" w:rsidRPr="0070445E">
        <w:rPr>
          <w:rFonts w:ascii="Times New Roman" w:hAnsi="Times New Roman" w:cs="Times New Roman"/>
        </w:rPr>
        <w:t>)</w:t>
      </w:r>
      <w:r w:rsidR="009768E1" w:rsidRPr="0070445E">
        <w:rPr>
          <w:rFonts w:ascii="Times New Roman" w:hAnsi="Times New Roman" w:cs="Times New Roman"/>
        </w:rPr>
        <w:t>: 0.2 m</w:t>
      </w:r>
    </w:p>
    <w:p w14:paraId="193838F8" w14:textId="07F2335E" w:rsidR="00FD6B08" w:rsidRDefault="00FD6B08" w:rsidP="00F02314">
      <w:pPr>
        <w:ind w:firstLineChars="100" w:firstLine="21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>TX antenna location</w:t>
      </w:r>
      <w:r w:rsidR="009768E1" w:rsidRPr="0070445E">
        <w:rPr>
          <w:rFonts w:ascii="Times New Roman" w:hAnsi="Times New Roman" w:cs="Times New Roman"/>
        </w:rPr>
        <w:t xml:space="preserve">: </w:t>
      </w:r>
      <w:r w:rsidR="00967506" w:rsidRPr="0070445E">
        <w:rPr>
          <w:rFonts w:ascii="Times New Roman" w:hAnsi="Times New Roman" w:cs="Times New Roman"/>
        </w:rPr>
        <w:t>5</w:t>
      </w:r>
      <w:r w:rsidR="009521BC">
        <w:rPr>
          <w:rFonts w:ascii="Times New Roman" w:hAnsi="Times New Roman" w:cs="Times New Roman"/>
        </w:rPr>
        <w:t xml:space="preserve"> (fixed)</w:t>
      </w:r>
    </w:p>
    <w:p w14:paraId="4684C82F" w14:textId="7708EA94" w:rsidR="009521BC" w:rsidRDefault="009521BC" w:rsidP="00F02314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X antenna location: 1-4 (changed)</w:t>
      </w:r>
    </w:p>
    <w:p w14:paraId="483C1C64" w14:textId="1C42F322" w:rsidR="00984A29" w:rsidRPr="00306AEE" w:rsidRDefault="00174A81" w:rsidP="00306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306AEE" w:rsidRPr="00306AEE">
        <w:rPr>
          <w:rFonts w:ascii="Times New Roman" w:hAnsi="Times New Roman" w:cs="Times New Roman"/>
        </w:rPr>
        <w:t>VCO&amp;</w:t>
      </w:r>
      <w:r w:rsidR="005C1835" w:rsidRPr="00306AEE">
        <w:rPr>
          <w:rFonts w:ascii="Times New Roman" w:hAnsi="Times New Roman" w:cs="Times New Roman"/>
        </w:rPr>
        <w:t>DAC</w:t>
      </w:r>
      <w:r>
        <w:rPr>
          <w:rFonts w:ascii="Times New Roman" w:hAnsi="Times New Roman" w:cs="Times New Roman"/>
        </w:rPr>
        <w:t>]</w:t>
      </w:r>
    </w:p>
    <w:p w14:paraId="79E43CB2" w14:textId="769DB457" w:rsidR="00CC5626" w:rsidRPr="0070445E" w:rsidRDefault="00CC5626" w:rsidP="00F02314">
      <w:pPr>
        <w:ind w:firstLineChars="100" w:firstLine="21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 xml:space="preserve">Bandwidth of chirp: </w:t>
      </w:r>
      <w:r w:rsidR="00832297" w:rsidRPr="0070445E">
        <w:rPr>
          <w:rFonts w:ascii="Times New Roman" w:hAnsi="Times New Roman" w:cs="Times New Roman"/>
        </w:rPr>
        <w:t>0.3-1.2</w:t>
      </w:r>
      <w:r w:rsidR="00436C8C">
        <w:rPr>
          <w:rFonts w:ascii="Times New Roman" w:hAnsi="Times New Roman" w:cs="Times New Roman"/>
        </w:rPr>
        <w:t xml:space="preserve"> </w:t>
      </w:r>
      <w:r w:rsidR="00832297" w:rsidRPr="0070445E">
        <w:rPr>
          <w:rFonts w:ascii="Times New Roman" w:hAnsi="Times New Roman" w:cs="Times New Roman"/>
        </w:rPr>
        <w:t>GHz</w:t>
      </w:r>
    </w:p>
    <w:p w14:paraId="10ACCA7D" w14:textId="64D4F156" w:rsidR="00984A29" w:rsidRPr="0070445E" w:rsidRDefault="00087497" w:rsidP="00F02314">
      <w:pPr>
        <w:ind w:firstLineChars="100" w:firstLine="210"/>
        <w:rPr>
          <w:rFonts w:ascii="Times New Roman" w:hAnsi="Times New Roman" w:cs="Times New Roman" w:hint="eastAsia"/>
        </w:rPr>
      </w:pPr>
      <w:r w:rsidRPr="0070445E">
        <w:rPr>
          <w:rFonts w:ascii="Times New Roman" w:hAnsi="Times New Roman" w:cs="Times New Roman"/>
        </w:rPr>
        <w:t>Pulse dura</w:t>
      </w:r>
      <w:r w:rsidR="00172A1B" w:rsidRPr="0070445E">
        <w:rPr>
          <w:rFonts w:ascii="Times New Roman" w:hAnsi="Times New Roman" w:cs="Times New Roman"/>
        </w:rPr>
        <w:t>tion: 1 s</w:t>
      </w:r>
    </w:p>
    <w:p w14:paraId="06F77D03" w14:textId="7D425C67" w:rsidR="000A4032" w:rsidRPr="0070445E" w:rsidRDefault="00326862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 w:rsidR="005C1835">
        <w:rPr>
          <w:rFonts w:ascii="Times New Roman" w:hAnsi="Times New Roman" w:cs="Times New Roman"/>
        </w:rPr>
        <w:t>ADC</w:t>
      </w:r>
      <w:r w:rsidR="004C34E8">
        <w:rPr>
          <w:rFonts w:ascii="Times New Roman" w:hAnsi="Times New Roman" w:cs="Times New Roman"/>
        </w:rPr>
        <w:t>&amp;PC</w:t>
      </w:r>
      <w:r>
        <w:rPr>
          <w:rFonts w:ascii="Times New Roman" w:hAnsi="Times New Roman" w:cs="Times New Roman"/>
        </w:rPr>
        <w:t>]</w:t>
      </w:r>
    </w:p>
    <w:p w14:paraId="58C12365" w14:textId="1B1C51F0" w:rsidR="000A4032" w:rsidRPr="0070445E" w:rsidRDefault="00984A29" w:rsidP="00F02314">
      <w:pPr>
        <w:ind w:firstLineChars="100" w:firstLine="21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>Sampling frequency</w:t>
      </w:r>
      <w:r w:rsidR="00967506" w:rsidRPr="0070445E">
        <w:rPr>
          <w:rFonts w:ascii="Times New Roman" w:hAnsi="Times New Roman" w:cs="Times New Roman"/>
        </w:rPr>
        <w:t xml:space="preserve">: </w:t>
      </w:r>
      <w:r w:rsidR="000A4032" w:rsidRPr="0070445E">
        <w:rPr>
          <w:rFonts w:ascii="Times New Roman" w:hAnsi="Times New Roman" w:cs="Times New Roman"/>
        </w:rPr>
        <w:t>16</w:t>
      </w:r>
      <w:r w:rsidR="00436C8C">
        <w:rPr>
          <w:rFonts w:ascii="Times New Roman" w:hAnsi="Times New Roman" w:cs="Times New Roman"/>
        </w:rPr>
        <w:t xml:space="preserve"> </w:t>
      </w:r>
      <w:r w:rsidR="000A4032" w:rsidRPr="0070445E">
        <w:rPr>
          <w:rFonts w:ascii="Times New Roman" w:hAnsi="Times New Roman" w:cs="Times New Roman"/>
        </w:rPr>
        <w:t>kHz</w:t>
      </w:r>
    </w:p>
    <w:p w14:paraId="7CC6BE5C" w14:textId="2C8CF564" w:rsidR="00172A1B" w:rsidRPr="0070445E" w:rsidRDefault="00087497" w:rsidP="00F02314">
      <w:pPr>
        <w:ind w:firstLineChars="100" w:firstLine="21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>Sampling num</w:t>
      </w:r>
      <w:r w:rsidR="00172A1B" w:rsidRPr="0070445E">
        <w:rPr>
          <w:rFonts w:ascii="Times New Roman" w:hAnsi="Times New Roman" w:cs="Times New Roman"/>
        </w:rPr>
        <w:t>ber: 32768</w:t>
      </w:r>
    </w:p>
    <w:p w14:paraId="6B8469AC" w14:textId="5688EB72" w:rsidR="00BC6A34" w:rsidRPr="0070445E" w:rsidRDefault="00BC6A34" w:rsidP="00F02314">
      <w:pPr>
        <w:ind w:firstLineChars="100" w:firstLine="21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 xml:space="preserve">Output: </w:t>
      </w:r>
      <w:r w:rsidR="00E65459" w:rsidRPr="0070445E">
        <w:rPr>
          <w:rFonts w:ascii="Times New Roman" w:hAnsi="Times New Roman" w:cs="Times New Roman"/>
        </w:rPr>
        <w:t>CSV</w:t>
      </w:r>
      <w:r w:rsidRPr="0070445E">
        <w:rPr>
          <w:rFonts w:ascii="Times New Roman" w:hAnsi="Times New Roman" w:cs="Times New Roman"/>
        </w:rPr>
        <w:t xml:space="preserve"> files</w:t>
      </w:r>
    </w:p>
    <w:p w14:paraId="4258E652" w14:textId="3B43E5D4" w:rsidR="00E65459" w:rsidRPr="0070445E" w:rsidRDefault="00E65459" w:rsidP="000A4032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ab/>
        <w:t xml:space="preserve">Col. 1: </w:t>
      </w:r>
      <w:r w:rsidR="002764C9" w:rsidRPr="0070445E">
        <w:rPr>
          <w:rFonts w:ascii="Times New Roman" w:hAnsi="Times New Roman" w:cs="Times New Roman"/>
        </w:rPr>
        <w:t>Time [s]</w:t>
      </w:r>
    </w:p>
    <w:p w14:paraId="02FB9AAE" w14:textId="36D4C18B" w:rsidR="002764C9" w:rsidRPr="0070445E" w:rsidRDefault="002764C9" w:rsidP="000A4032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ab/>
        <w:t xml:space="preserve">Col. 2: Voltage </w:t>
      </w:r>
      <w:r w:rsidR="00497F22" w:rsidRPr="0070445E">
        <w:rPr>
          <w:rFonts w:ascii="Times New Roman" w:hAnsi="Times New Roman" w:cs="Times New Roman"/>
        </w:rPr>
        <w:t>applied to VCO [V]</w:t>
      </w:r>
    </w:p>
    <w:p w14:paraId="36C12C86" w14:textId="1B11CEEF" w:rsidR="00664A7F" w:rsidRPr="0070445E" w:rsidRDefault="00497F22" w:rsidP="000A4032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ab/>
        <w:t xml:space="preserve">Col. 3: </w:t>
      </w:r>
      <w:r w:rsidR="00664A7F" w:rsidRPr="0070445E">
        <w:rPr>
          <w:rFonts w:ascii="Times New Roman" w:hAnsi="Times New Roman" w:cs="Times New Roman"/>
        </w:rPr>
        <w:t>IF output [V]</w:t>
      </w:r>
    </w:p>
    <w:p w14:paraId="0C159915" w14:textId="77777777" w:rsidR="00BC6A34" w:rsidRPr="0070445E" w:rsidRDefault="00BC6A34" w:rsidP="000A4032">
      <w:pPr>
        <w:rPr>
          <w:rFonts w:ascii="Times New Roman" w:hAnsi="Times New Roman" w:cs="Times New Roman"/>
        </w:rPr>
      </w:pPr>
    </w:p>
    <w:p w14:paraId="4BC964F4" w14:textId="6A92B344" w:rsidR="00143365" w:rsidRPr="005C323B" w:rsidRDefault="00143365" w:rsidP="005C323B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5C323B">
        <w:rPr>
          <w:rFonts w:ascii="Times New Roman" w:hAnsi="Times New Roman" w:cs="Times New Roman"/>
        </w:rPr>
        <w:t>Suggestion</w:t>
      </w:r>
      <w:r w:rsidR="005C323B">
        <w:rPr>
          <w:rFonts w:ascii="Times New Roman" w:hAnsi="Times New Roman" w:cs="Times New Roman"/>
        </w:rPr>
        <w:t>s</w:t>
      </w:r>
      <w:r w:rsidRPr="005C323B">
        <w:rPr>
          <w:rFonts w:ascii="Times New Roman" w:hAnsi="Times New Roman" w:cs="Times New Roman"/>
        </w:rPr>
        <w:t xml:space="preserve"> for </w:t>
      </w:r>
      <w:r w:rsidR="005C323B">
        <w:rPr>
          <w:rFonts w:ascii="Times New Roman" w:hAnsi="Times New Roman" w:cs="Times New Roman"/>
        </w:rPr>
        <w:t xml:space="preserve">the </w:t>
      </w:r>
      <w:r w:rsidRPr="005C323B">
        <w:rPr>
          <w:rFonts w:ascii="Times New Roman" w:hAnsi="Times New Roman" w:cs="Times New Roman"/>
        </w:rPr>
        <w:t>analyses</w:t>
      </w:r>
    </w:p>
    <w:p w14:paraId="1E309E98" w14:textId="77777777" w:rsidR="00327E44" w:rsidRDefault="00327E44" w:rsidP="000A4032">
      <w:pPr>
        <w:rPr>
          <w:rFonts w:ascii="Times New Roman" w:hAnsi="Times New Roman" w:cs="Times New Roman"/>
        </w:rPr>
      </w:pPr>
    </w:p>
    <w:p w14:paraId="2BE0A32C" w14:textId="697AB13D" w:rsidR="00304C7C" w:rsidRPr="0070445E" w:rsidRDefault="00BB1A78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</w:t>
      </w:r>
      <w:r w:rsidR="00327E44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 xml:space="preserve">1. </w:t>
      </w:r>
      <w:r w:rsidR="00971E3E" w:rsidRPr="0070445E">
        <w:rPr>
          <w:rFonts w:ascii="Times New Roman" w:hAnsi="Times New Roman" w:cs="Times New Roman"/>
        </w:rPr>
        <w:t xml:space="preserve">Estimate the permittivity </w:t>
      </w:r>
      <w:r w:rsidR="00C77299" w:rsidRPr="0070445E">
        <w:rPr>
          <w:rFonts w:ascii="Times New Roman" w:hAnsi="Times New Roman" w:cs="Times New Roman"/>
        </w:rPr>
        <w:t xml:space="preserve">of the </w:t>
      </w:r>
      <w:proofErr w:type="spellStart"/>
      <w:r w:rsidR="00C77299" w:rsidRPr="0070445E">
        <w:rPr>
          <w:rFonts w:ascii="Times New Roman" w:hAnsi="Times New Roman" w:cs="Times New Roman"/>
        </w:rPr>
        <w:t>St</w:t>
      </w:r>
      <w:r w:rsidR="00620F0D" w:rsidRPr="0070445E">
        <w:rPr>
          <w:rFonts w:ascii="Times New Roman" w:hAnsi="Times New Roman" w:cs="Times New Roman"/>
        </w:rPr>
        <w:t>yloform</w:t>
      </w:r>
      <w:proofErr w:type="spellEnd"/>
      <w:r w:rsidR="002B3CC3" w:rsidRPr="0070445E">
        <w:rPr>
          <w:rFonts w:ascii="Times New Roman" w:hAnsi="Times New Roman" w:cs="Times New Roman"/>
        </w:rPr>
        <w:t>.</w:t>
      </w:r>
    </w:p>
    <w:p w14:paraId="11C36DEA" w14:textId="64FB5032" w:rsidR="00327E44" w:rsidRDefault="00327E44" w:rsidP="000A40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 xml:space="preserve">x-2. </w:t>
      </w:r>
      <w:r w:rsidR="00EB404D">
        <w:rPr>
          <w:rFonts w:ascii="Times New Roman" w:hAnsi="Times New Roman" w:cs="Times New Roman"/>
        </w:rPr>
        <w:t>Estimate</w:t>
      </w:r>
      <w:r>
        <w:rPr>
          <w:rFonts w:ascii="Times New Roman" w:hAnsi="Times New Roman" w:cs="Times New Roman"/>
        </w:rPr>
        <w:t xml:space="preserve"> the depth of the </w:t>
      </w:r>
      <w:r w:rsidR="009A5C7D">
        <w:rPr>
          <w:rFonts w:ascii="Times New Roman" w:hAnsi="Times New Roman" w:cs="Times New Roman"/>
        </w:rPr>
        <w:t>boundary between</w:t>
      </w:r>
      <w:r w:rsidR="004B301A">
        <w:rPr>
          <w:rFonts w:ascii="Times New Roman" w:hAnsi="Times New Roman" w:cs="Times New Roman"/>
        </w:rPr>
        <w:t xml:space="preserve"> the </w:t>
      </w:r>
      <w:proofErr w:type="spellStart"/>
      <w:r w:rsidR="00E97313">
        <w:rPr>
          <w:rFonts w:ascii="Times New Roman" w:hAnsi="Times New Roman" w:cs="Times New Roman"/>
        </w:rPr>
        <w:t>S</w:t>
      </w:r>
      <w:r w:rsidR="004B301A">
        <w:rPr>
          <w:rFonts w:ascii="Times New Roman" w:hAnsi="Times New Roman" w:cs="Times New Roman"/>
        </w:rPr>
        <w:t>tyloform</w:t>
      </w:r>
      <w:proofErr w:type="spellEnd"/>
      <w:r w:rsidR="004B301A">
        <w:rPr>
          <w:rFonts w:ascii="Times New Roman" w:hAnsi="Times New Roman" w:cs="Times New Roman"/>
        </w:rPr>
        <w:t xml:space="preserve"> and floor</w:t>
      </w:r>
      <w:r w:rsidR="00E97313">
        <w:rPr>
          <w:rFonts w:ascii="Times New Roman" w:hAnsi="Times New Roman" w:cs="Times New Roman"/>
        </w:rPr>
        <w:t>.</w:t>
      </w:r>
    </w:p>
    <w:p w14:paraId="25592F5C" w14:textId="77777777" w:rsidR="00E97313" w:rsidRDefault="00E97313" w:rsidP="000A4032">
      <w:pPr>
        <w:rPr>
          <w:rFonts w:ascii="Times New Roman" w:hAnsi="Times New Roman" w:cs="Times New Roman"/>
        </w:rPr>
      </w:pPr>
    </w:p>
    <w:p w14:paraId="237C4188" w14:textId="45DFB4F3" w:rsidR="00304C7C" w:rsidRPr="0070445E" w:rsidRDefault="00A24FF6" w:rsidP="000A4032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>You</w:t>
      </w:r>
      <w:r w:rsidR="00D21871" w:rsidRPr="0070445E">
        <w:rPr>
          <w:rFonts w:ascii="Times New Roman" w:hAnsi="Times New Roman" w:cs="Times New Roman"/>
        </w:rPr>
        <w:t xml:space="preserve"> can determine </w:t>
      </w:r>
      <w:r w:rsidR="003029B8">
        <w:rPr>
          <w:rFonts w:ascii="Times New Roman" w:hAnsi="Times New Roman" w:cs="Times New Roman"/>
        </w:rPr>
        <w:t xml:space="preserve">RMS </w:t>
      </w:r>
      <w:r w:rsidR="00F90763" w:rsidRPr="0070445E">
        <w:rPr>
          <w:rFonts w:ascii="Times New Roman" w:hAnsi="Times New Roman" w:cs="Times New Roman"/>
        </w:rPr>
        <w:t xml:space="preserve">velocity </w:t>
      </w:r>
      <w:r w:rsidR="00AC0CAF" w:rsidRPr="00D170FF">
        <w:rPr>
          <w:rFonts w:ascii="Times New Roman" w:hAnsi="Times New Roman" w:cs="Times New Roman"/>
          <w:position w:val="-12"/>
        </w:rPr>
        <w:object w:dxaOrig="480" w:dyaOrig="380" w14:anchorId="738A66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21.15pt;height:17.05pt;mso-position-horizontal:absolute" o:ole="">
            <v:imagedata r:id="rId10" o:title=""/>
          </v:shape>
          <o:OLEObject Type="Embed" ProgID="Equation.DSMT4" ShapeID="_x0000_i1054" DrawAspect="Content" ObjectID="_1761716023" r:id="rId11"/>
        </w:object>
      </w:r>
      <w:r w:rsidR="00645BB1">
        <w:rPr>
          <w:rFonts w:ascii="Times New Roman" w:hAnsi="Times New Roman" w:cs="Times New Roman"/>
        </w:rPr>
        <w:t xml:space="preserve"> </w:t>
      </w:r>
      <w:r w:rsidR="00304C7C" w:rsidRPr="0070445E">
        <w:rPr>
          <w:rFonts w:ascii="Times New Roman" w:hAnsi="Times New Roman" w:cs="Times New Roman"/>
        </w:rPr>
        <w:t xml:space="preserve">and </w:t>
      </w:r>
      <w:r w:rsidR="00F90763" w:rsidRPr="0070445E">
        <w:rPr>
          <w:rFonts w:ascii="Times New Roman" w:hAnsi="Times New Roman" w:cs="Times New Roman"/>
        </w:rPr>
        <w:t xml:space="preserve">vertical delay </w:t>
      </w:r>
      <w:r w:rsidR="00304C7C" w:rsidRPr="00436C8C">
        <w:rPr>
          <w:rFonts w:ascii="Symbol" w:hAnsi="Symbol" w:cs="Times New Roman"/>
          <w:i/>
          <w:iCs/>
        </w:rPr>
        <w:t>t</w:t>
      </w:r>
      <w:r w:rsidR="003E3AA7" w:rsidRPr="003E3AA7">
        <w:rPr>
          <w:rFonts w:ascii="Times New Roman" w:hAnsi="Times New Roman" w:cs="Times New Roman"/>
          <w:i/>
          <w:iCs/>
          <w:vertAlign w:val="subscript"/>
        </w:rPr>
        <w:t>n</w:t>
      </w:r>
      <w:r w:rsidR="00304C7C" w:rsidRPr="0070445E">
        <w:rPr>
          <w:rFonts w:ascii="Times New Roman" w:hAnsi="Times New Roman" w:cs="Times New Roman"/>
        </w:rPr>
        <w:t xml:space="preserve"> </w:t>
      </w:r>
      <w:r w:rsidR="00E642A8">
        <w:rPr>
          <w:rFonts w:ascii="Times New Roman" w:hAnsi="Times New Roman" w:cs="Times New Roman"/>
        </w:rPr>
        <w:t>up to the bottom of the n-</w:t>
      </w:r>
      <w:proofErr w:type="spellStart"/>
      <w:r w:rsidR="00E642A8">
        <w:rPr>
          <w:rFonts w:ascii="Times New Roman" w:hAnsi="Times New Roman" w:cs="Times New Roman"/>
        </w:rPr>
        <w:t>th</w:t>
      </w:r>
      <w:proofErr w:type="spellEnd"/>
      <w:r w:rsidR="00E642A8">
        <w:rPr>
          <w:rFonts w:ascii="Times New Roman" w:hAnsi="Times New Roman" w:cs="Times New Roman"/>
        </w:rPr>
        <w:t xml:space="preserve"> subsurface </w:t>
      </w:r>
      <w:r w:rsidR="00E642A8">
        <w:rPr>
          <w:rFonts w:ascii="Times New Roman" w:hAnsi="Times New Roman" w:cs="Times New Roman"/>
        </w:rPr>
        <w:lastRenderedPageBreak/>
        <w:t>layer</w:t>
      </w:r>
      <w:r w:rsidR="00E642A8" w:rsidRPr="0070445E">
        <w:rPr>
          <w:rFonts w:ascii="Times New Roman" w:hAnsi="Times New Roman" w:cs="Times New Roman"/>
        </w:rPr>
        <w:t xml:space="preserve"> </w:t>
      </w:r>
      <w:r w:rsidR="00304C7C" w:rsidRPr="0070445E">
        <w:rPr>
          <w:rFonts w:ascii="Times New Roman" w:hAnsi="Times New Roman" w:cs="Times New Roman"/>
        </w:rPr>
        <w:t>f</w:t>
      </w:r>
      <w:r w:rsidR="004B2CDA">
        <w:rPr>
          <w:rFonts w:ascii="Times New Roman" w:hAnsi="Times New Roman" w:cs="Times New Roman"/>
        </w:rPr>
        <w:t xml:space="preserve">rom the peaks </w:t>
      </w:r>
      <w:r w:rsidRPr="0070445E">
        <w:rPr>
          <w:rFonts w:ascii="Times New Roman" w:hAnsi="Times New Roman" w:cs="Times New Roman"/>
        </w:rPr>
        <w:t>of</w:t>
      </w:r>
      <w:r w:rsidR="00304C7C" w:rsidRPr="0070445E">
        <w:rPr>
          <w:rFonts w:ascii="Times New Roman" w:hAnsi="Times New Roman" w:cs="Times New Roman"/>
        </w:rPr>
        <w:t xml:space="preserve"> </w:t>
      </w:r>
      <w:r w:rsidR="007155A9">
        <w:rPr>
          <w:rFonts w:ascii="Times New Roman" w:hAnsi="Times New Roman" w:cs="Times New Roman"/>
        </w:rPr>
        <w:t xml:space="preserve">cross correlation function </w:t>
      </w:r>
      <w:bookmarkStart w:id="0" w:name="_Hlk151102556"/>
      <w:proofErr w:type="gramStart"/>
      <w:r w:rsidR="00304C7C" w:rsidRPr="00436C8C">
        <w:rPr>
          <w:rFonts w:ascii="Times New Roman" w:hAnsi="Times New Roman" w:cs="Times New Roman"/>
          <w:i/>
          <w:iCs/>
        </w:rPr>
        <w:t>F</w:t>
      </w:r>
      <w:r w:rsidR="00591367" w:rsidRPr="0070445E">
        <w:rPr>
          <w:rFonts w:ascii="Times New Roman" w:hAnsi="Times New Roman" w:cs="Times New Roman"/>
        </w:rPr>
        <w:t>(</w:t>
      </w:r>
      <w:proofErr w:type="gramEnd"/>
      <w:r w:rsidR="00AC0CAF" w:rsidRPr="00D170FF">
        <w:rPr>
          <w:rFonts w:ascii="Times New Roman" w:hAnsi="Times New Roman" w:cs="Times New Roman"/>
          <w:position w:val="-12"/>
        </w:rPr>
        <w:object w:dxaOrig="480" w:dyaOrig="380" w14:anchorId="556CB09F">
          <v:shape id="_x0000_i1055" type="#_x0000_t75" style="width:21.5pt;height:17.05pt;mso-position-vertical:absolute" o:ole="">
            <v:imagedata r:id="rId10" o:title=""/>
          </v:shape>
          <o:OLEObject Type="Embed" ProgID="Equation.DSMT4" ShapeID="_x0000_i1055" DrawAspect="Content" ObjectID="_1761716024" r:id="rId12"/>
        </w:object>
      </w:r>
      <w:r w:rsidR="00591367" w:rsidRPr="0070445E">
        <w:rPr>
          <w:rFonts w:ascii="Times New Roman" w:hAnsi="Times New Roman" w:cs="Times New Roman"/>
        </w:rPr>
        <w:t xml:space="preserve">, </w:t>
      </w:r>
      <w:r w:rsidR="00591367" w:rsidRPr="00436C8C">
        <w:rPr>
          <w:rFonts w:ascii="Symbol" w:hAnsi="Symbol" w:cs="Times New Roman"/>
          <w:i/>
          <w:iCs/>
        </w:rPr>
        <w:t>t</w:t>
      </w:r>
      <w:r w:rsidR="00591367" w:rsidRPr="0070445E">
        <w:rPr>
          <w:rFonts w:ascii="Times New Roman" w:hAnsi="Times New Roman" w:cs="Times New Roman"/>
        </w:rPr>
        <w:t>)</w:t>
      </w:r>
      <w:bookmarkEnd w:id="0"/>
      <w:r w:rsidR="00D21871" w:rsidRPr="0070445E">
        <w:rPr>
          <w:rFonts w:ascii="Times New Roman" w:hAnsi="Times New Roman" w:cs="Times New Roman"/>
        </w:rPr>
        <w:t>:</w:t>
      </w:r>
    </w:p>
    <w:p w14:paraId="16A81535" w14:textId="5114B853" w:rsidR="000A4032" w:rsidRPr="0070445E" w:rsidRDefault="005D3FB2" w:rsidP="002B3CC3">
      <w:pPr>
        <w:ind w:firstLine="840"/>
        <w:rPr>
          <w:rFonts w:ascii="Times New Roman" w:hAnsi="Times New Roman" w:cs="Times New Roman"/>
        </w:rPr>
      </w:pPr>
      <w:r w:rsidRPr="00DD2DFF">
        <w:rPr>
          <w:rFonts w:ascii="Times New Roman" w:hAnsi="Times New Roman" w:cs="Times New Roman"/>
          <w:position w:val="-40"/>
        </w:rPr>
        <w:object w:dxaOrig="4840" w:dyaOrig="920" w14:anchorId="41FB1E6C">
          <v:shape id="_x0000_i1051" type="#_x0000_t75" style="width:241.95pt;height:46.05pt" o:ole="">
            <v:imagedata r:id="rId13" o:title=""/>
          </v:shape>
          <o:OLEObject Type="Embed" ProgID="Equation.DSMT4" ShapeID="_x0000_i1051" DrawAspect="Content" ObjectID="_1761716025" r:id="rId14"/>
        </w:object>
      </w:r>
      <w:r w:rsidR="00591367" w:rsidRPr="0070445E">
        <w:rPr>
          <w:rFonts w:ascii="Times New Roman" w:hAnsi="Times New Roman" w:cs="Times New Roman"/>
        </w:rPr>
        <w:t>,</w:t>
      </w:r>
      <w:r w:rsidR="00AB5EAE">
        <w:rPr>
          <w:rFonts w:ascii="Times New Roman" w:hAnsi="Times New Roman" w:cs="Times New Roman"/>
        </w:rPr>
        <w:tab/>
      </w:r>
      <w:r w:rsidR="00AB5EAE">
        <w:rPr>
          <w:rFonts w:ascii="Times New Roman" w:hAnsi="Times New Roman" w:cs="Times New Roman"/>
        </w:rPr>
        <w:tab/>
        <w:t>(1)</w:t>
      </w:r>
    </w:p>
    <w:p w14:paraId="77D1C932" w14:textId="091C0E94" w:rsidR="00C45BE4" w:rsidRPr="0070445E" w:rsidRDefault="00F03D24" w:rsidP="00D21871">
      <w:pPr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</w:rPr>
        <w:t>w</w:t>
      </w:r>
      <w:r w:rsidR="00D21871" w:rsidRPr="0070445E">
        <w:rPr>
          <w:rFonts w:ascii="Times New Roman" w:hAnsi="Times New Roman" w:cs="Times New Roman"/>
        </w:rPr>
        <w:t xml:space="preserve">here </w:t>
      </w:r>
      <w:r w:rsidR="00A36B11" w:rsidRPr="00655E80">
        <w:rPr>
          <w:rFonts w:ascii="Times New Roman" w:hAnsi="Times New Roman" w:cs="Times New Roman"/>
          <w:i/>
          <w:iCs/>
        </w:rPr>
        <w:t>f</w:t>
      </w:r>
      <w:r w:rsidR="00A36B11" w:rsidRPr="00655E80">
        <w:rPr>
          <w:rFonts w:ascii="Times New Roman" w:hAnsi="Times New Roman" w:cs="Times New Roman"/>
          <w:i/>
          <w:iCs/>
          <w:vertAlign w:val="subscript"/>
        </w:rPr>
        <w:t>i</w:t>
      </w:r>
      <w:r w:rsidR="00A36B11" w:rsidRPr="0070445E">
        <w:rPr>
          <w:rFonts w:ascii="Times New Roman" w:hAnsi="Times New Roman" w:cs="Times New Roman"/>
        </w:rPr>
        <w:t xml:space="preserve"> and </w:t>
      </w:r>
      <w:r w:rsidR="00A36B11" w:rsidRPr="00655E80">
        <w:rPr>
          <w:rFonts w:ascii="Times New Roman" w:hAnsi="Times New Roman" w:cs="Times New Roman"/>
          <w:i/>
          <w:iCs/>
        </w:rPr>
        <w:t>f</w:t>
      </w:r>
      <w:r w:rsidR="00A36B11" w:rsidRPr="00655E80">
        <w:rPr>
          <w:rFonts w:ascii="Times New Roman" w:hAnsi="Times New Roman" w:cs="Times New Roman"/>
          <w:i/>
          <w:iCs/>
          <w:vertAlign w:val="subscript"/>
        </w:rPr>
        <w:t>j</w:t>
      </w:r>
      <w:r w:rsidR="00A36B11" w:rsidRPr="0070445E">
        <w:rPr>
          <w:rFonts w:ascii="Times New Roman" w:hAnsi="Times New Roman" w:cs="Times New Roman"/>
        </w:rPr>
        <w:t xml:space="preserve"> </w:t>
      </w:r>
      <w:r w:rsidRPr="0070445E">
        <w:rPr>
          <w:rFonts w:ascii="Times New Roman" w:hAnsi="Times New Roman" w:cs="Times New Roman"/>
        </w:rPr>
        <w:t>are</w:t>
      </w:r>
      <w:r w:rsidR="00A36B11" w:rsidRPr="0070445E">
        <w:rPr>
          <w:rFonts w:ascii="Times New Roman" w:hAnsi="Times New Roman" w:cs="Times New Roman"/>
        </w:rPr>
        <w:t xml:space="preserve"> A-scan </w:t>
      </w:r>
      <w:r w:rsidR="00241ECB">
        <w:rPr>
          <w:rFonts w:ascii="Times New Roman" w:hAnsi="Times New Roman" w:cs="Times New Roman"/>
        </w:rPr>
        <w:t xml:space="preserve">obtained </w:t>
      </w:r>
      <w:r w:rsidRPr="0070445E">
        <w:rPr>
          <w:rFonts w:ascii="Times New Roman" w:hAnsi="Times New Roman" w:cs="Times New Roman"/>
        </w:rPr>
        <w:t xml:space="preserve">from </w:t>
      </w:r>
      <w:r w:rsidR="009B64D1">
        <w:rPr>
          <w:rFonts w:ascii="Times New Roman" w:hAnsi="Times New Roman" w:cs="Times New Roman"/>
        </w:rPr>
        <w:t xml:space="preserve">different </w:t>
      </w:r>
      <w:r w:rsidR="00412D29">
        <w:rPr>
          <w:rFonts w:ascii="Times New Roman" w:hAnsi="Times New Roman" w:cs="Times New Roman"/>
        </w:rPr>
        <w:t xml:space="preserve">combinations </w:t>
      </w:r>
      <w:r w:rsidR="00DF66D2">
        <w:rPr>
          <w:rFonts w:ascii="Times New Roman" w:hAnsi="Times New Roman" w:cs="Times New Roman"/>
        </w:rPr>
        <w:t xml:space="preserve">of </w:t>
      </w:r>
      <w:r w:rsidRPr="0070445E">
        <w:rPr>
          <w:rFonts w:ascii="Times New Roman" w:hAnsi="Times New Roman" w:cs="Times New Roman"/>
        </w:rPr>
        <w:t>TX and RX antenna</w:t>
      </w:r>
      <w:r w:rsidR="00DF66D2">
        <w:rPr>
          <w:rFonts w:ascii="Times New Roman" w:hAnsi="Times New Roman" w:cs="Times New Roman"/>
        </w:rPr>
        <w:t xml:space="preserve"> locations</w:t>
      </w:r>
      <w:r w:rsidR="00E55063" w:rsidRPr="0070445E">
        <w:rPr>
          <w:rFonts w:ascii="Times New Roman" w:hAnsi="Times New Roman" w:cs="Times New Roman"/>
        </w:rPr>
        <w:t xml:space="preserve">, </w:t>
      </w:r>
      <w:r w:rsidR="00BE7E10" w:rsidRPr="00655E80">
        <w:rPr>
          <w:rFonts w:ascii="Times New Roman" w:hAnsi="Times New Roman" w:cs="Times New Roman"/>
          <w:i/>
          <w:iCs/>
        </w:rPr>
        <w:t>L</w:t>
      </w:r>
      <w:r w:rsidR="00BE7E10" w:rsidRPr="00655E80">
        <w:rPr>
          <w:rFonts w:ascii="Times New Roman" w:hAnsi="Times New Roman" w:cs="Times New Roman"/>
          <w:i/>
          <w:iCs/>
          <w:vertAlign w:val="subscript"/>
        </w:rPr>
        <w:t>i</w:t>
      </w:r>
      <w:r w:rsidR="00BE7E10" w:rsidRPr="0070445E">
        <w:rPr>
          <w:rFonts w:ascii="Times New Roman" w:hAnsi="Times New Roman" w:cs="Times New Roman"/>
        </w:rPr>
        <w:t xml:space="preserve"> and </w:t>
      </w:r>
      <w:proofErr w:type="spellStart"/>
      <w:r w:rsidR="00BE7E10" w:rsidRPr="00655E80">
        <w:rPr>
          <w:rFonts w:ascii="Times New Roman" w:hAnsi="Times New Roman" w:cs="Times New Roman"/>
          <w:i/>
          <w:iCs/>
        </w:rPr>
        <w:t>L</w:t>
      </w:r>
      <w:r w:rsidR="00BE7E10" w:rsidRPr="00655E80">
        <w:rPr>
          <w:rFonts w:ascii="Times New Roman" w:hAnsi="Times New Roman" w:cs="Times New Roman"/>
          <w:i/>
          <w:iCs/>
          <w:vertAlign w:val="subscript"/>
        </w:rPr>
        <w:t>j</w:t>
      </w:r>
      <w:proofErr w:type="spellEnd"/>
      <w:r w:rsidR="00BE7E10" w:rsidRPr="0070445E">
        <w:rPr>
          <w:rFonts w:ascii="Times New Roman" w:hAnsi="Times New Roman" w:cs="Times New Roman"/>
        </w:rPr>
        <w:t xml:space="preserve"> are horizontal</w:t>
      </w:r>
      <w:r w:rsidR="00C45BE4" w:rsidRPr="0070445E">
        <w:rPr>
          <w:rFonts w:ascii="Times New Roman" w:hAnsi="Times New Roman" w:cs="Times New Roman"/>
        </w:rPr>
        <w:t xml:space="preserve"> distance between TX and RX antenna</w:t>
      </w:r>
      <w:r w:rsidR="00DB5B41">
        <w:rPr>
          <w:rFonts w:ascii="Times New Roman" w:hAnsi="Times New Roman" w:cs="Times New Roman"/>
        </w:rPr>
        <w:t xml:space="preserve"> locations</w:t>
      </w:r>
      <w:r w:rsidR="00C45BE4" w:rsidRPr="0070445E">
        <w:rPr>
          <w:rFonts w:ascii="Times New Roman" w:hAnsi="Times New Roman" w:cs="Times New Roman"/>
        </w:rPr>
        <w:t>.</w:t>
      </w:r>
    </w:p>
    <w:p w14:paraId="12308C53" w14:textId="697DF594" w:rsidR="00C45BE4" w:rsidRPr="0070445E" w:rsidRDefault="00D20295" w:rsidP="00D2187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fter </w:t>
      </w:r>
      <w:r w:rsidR="00AC0CAF" w:rsidRPr="00D170FF">
        <w:rPr>
          <w:rFonts w:ascii="Times New Roman" w:hAnsi="Times New Roman" w:cs="Times New Roman"/>
          <w:position w:val="-12"/>
        </w:rPr>
        <w:object w:dxaOrig="480" w:dyaOrig="380" w14:anchorId="3840E114">
          <v:shape id="_x0000_i1056" type="#_x0000_t75" style="width:21.5pt;height:17.05pt" o:ole="">
            <v:imagedata r:id="rId10" o:title=""/>
          </v:shape>
          <o:OLEObject Type="Embed" ProgID="Equation.DSMT4" ShapeID="_x0000_i1056" DrawAspect="Content" ObjectID="_1761716026" r:id="rId15"/>
        </w:object>
      </w:r>
      <w:r w:rsidR="00A36B27" w:rsidRPr="0070445E">
        <w:rPr>
          <w:rFonts w:ascii="Times New Roman" w:hAnsi="Times New Roman" w:cs="Times New Roman"/>
        </w:rPr>
        <w:t xml:space="preserve"> and </w:t>
      </w:r>
      <w:r w:rsidR="00A36B27" w:rsidRPr="00215293">
        <w:rPr>
          <w:rFonts w:ascii="Symbol" w:hAnsi="Symbol" w:cs="Times New Roman"/>
          <w:i/>
          <w:iCs/>
        </w:rPr>
        <w:t>t</w:t>
      </w:r>
      <w:r w:rsidR="00A36B27" w:rsidRPr="00215293">
        <w:rPr>
          <w:rFonts w:ascii="Times New Roman" w:hAnsi="Times New Roman" w:cs="Times New Roman"/>
          <w:i/>
          <w:iCs/>
          <w:vertAlign w:val="subscript"/>
        </w:rPr>
        <w:t>n</w:t>
      </w:r>
      <w:r w:rsidR="00A36B27" w:rsidRPr="0070445E">
        <w:rPr>
          <w:rFonts w:ascii="Times New Roman" w:hAnsi="Times New Roman" w:cs="Times New Roman"/>
        </w:rPr>
        <w:t>,</w:t>
      </w:r>
      <w:r w:rsidR="00A80908">
        <w:rPr>
          <w:rFonts w:ascii="Times New Roman" w:hAnsi="Times New Roman" w:cs="Times New Roman"/>
        </w:rPr>
        <w:t xml:space="preserve"> are determined,</w:t>
      </w:r>
      <w:r w:rsidR="00997A34" w:rsidRPr="0070445E">
        <w:rPr>
          <w:rFonts w:ascii="Times New Roman" w:hAnsi="Times New Roman" w:cs="Times New Roman"/>
        </w:rPr>
        <w:t xml:space="preserve"> velocity </w:t>
      </w:r>
      <w:proofErr w:type="spellStart"/>
      <w:r w:rsidR="00A80908">
        <w:rPr>
          <w:rFonts w:ascii="Times New Roman" w:hAnsi="Times New Roman" w:cs="Times New Roman"/>
          <w:i/>
          <w:iCs/>
        </w:rPr>
        <w:t>V</w:t>
      </w:r>
      <w:r w:rsidR="00B86A20" w:rsidRPr="00215293">
        <w:rPr>
          <w:rFonts w:ascii="Times New Roman" w:hAnsi="Times New Roman" w:cs="Times New Roman"/>
          <w:i/>
          <w:iCs/>
          <w:vertAlign w:val="subscript"/>
        </w:rPr>
        <w:t>n</w:t>
      </w:r>
      <w:proofErr w:type="spellEnd"/>
      <w:r w:rsidR="00B96DFA" w:rsidRPr="0070445E">
        <w:rPr>
          <w:rFonts w:ascii="Times New Roman" w:hAnsi="Times New Roman" w:cs="Times New Roman"/>
        </w:rPr>
        <w:t xml:space="preserve"> </w:t>
      </w:r>
      <w:r w:rsidR="0035141B">
        <w:rPr>
          <w:rFonts w:ascii="Times New Roman" w:hAnsi="Times New Roman" w:cs="Times New Roman"/>
        </w:rPr>
        <w:t>within</w:t>
      </w:r>
      <w:r w:rsidR="00B96DFA" w:rsidRPr="0070445E">
        <w:rPr>
          <w:rFonts w:ascii="Times New Roman" w:hAnsi="Times New Roman" w:cs="Times New Roman"/>
        </w:rPr>
        <w:t xml:space="preserve"> </w:t>
      </w:r>
      <w:r w:rsidR="00710C3B">
        <w:rPr>
          <w:rFonts w:ascii="Times New Roman" w:hAnsi="Times New Roman" w:cs="Times New Roman"/>
        </w:rPr>
        <w:t>n-</w:t>
      </w:r>
      <w:proofErr w:type="spellStart"/>
      <w:r w:rsidR="00710C3B">
        <w:rPr>
          <w:rFonts w:ascii="Times New Roman" w:hAnsi="Times New Roman" w:cs="Times New Roman"/>
        </w:rPr>
        <w:t>th</w:t>
      </w:r>
      <w:proofErr w:type="spellEnd"/>
      <w:r w:rsidR="00710C3B">
        <w:rPr>
          <w:rFonts w:ascii="Times New Roman" w:hAnsi="Times New Roman" w:cs="Times New Roman"/>
        </w:rPr>
        <w:t xml:space="preserve"> </w:t>
      </w:r>
      <w:r w:rsidR="00B96DFA" w:rsidRPr="0070445E">
        <w:rPr>
          <w:rFonts w:ascii="Times New Roman" w:hAnsi="Times New Roman" w:cs="Times New Roman"/>
        </w:rPr>
        <w:t>subsurface layer</w:t>
      </w:r>
      <w:r w:rsidR="0035141B">
        <w:rPr>
          <w:rFonts w:ascii="Times New Roman" w:hAnsi="Times New Roman" w:cs="Times New Roman"/>
        </w:rPr>
        <w:t xml:space="preserve"> n</w:t>
      </w:r>
      <w:r w:rsidR="00B96DFA" w:rsidRPr="0070445E">
        <w:rPr>
          <w:rFonts w:ascii="Times New Roman" w:hAnsi="Times New Roman" w:cs="Times New Roman"/>
        </w:rPr>
        <w:t xml:space="preserve"> </w:t>
      </w:r>
      <w:r w:rsidR="00A53BD6" w:rsidRPr="0070445E">
        <w:rPr>
          <w:rFonts w:ascii="Times New Roman" w:hAnsi="Times New Roman" w:cs="Times New Roman"/>
        </w:rPr>
        <w:t xml:space="preserve">can be derived </w:t>
      </w:r>
      <w:r w:rsidR="0070445E" w:rsidRPr="0070445E">
        <w:rPr>
          <w:rFonts w:ascii="Times New Roman" w:hAnsi="Times New Roman" w:cs="Times New Roman"/>
        </w:rPr>
        <w:t>using Dix formula as</w:t>
      </w:r>
    </w:p>
    <w:bookmarkStart w:id="1" w:name="_Hlk151073890"/>
    <w:p w14:paraId="494262E0" w14:textId="6388972F" w:rsidR="000A4032" w:rsidRPr="0070445E" w:rsidRDefault="00B006CE" w:rsidP="00DC0D82">
      <w:pPr>
        <w:ind w:firstLine="840"/>
        <w:rPr>
          <w:rFonts w:ascii="Times New Roman" w:hAnsi="Times New Roman" w:cs="Times New Roman"/>
        </w:rPr>
      </w:pPr>
      <w:r w:rsidRPr="0070445E">
        <w:rPr>
          <w:rFonts w:ascii="Times New Roman" w:hAnsi="Times New Roman" w:cs="Times New Roman"/>
          <w:position w:val="-32"/>
        </w:rPr>
        <w:object w:dxaOrig="2700" w:dyaOrig="820" w14:anchorId="59CAEBB3">
          <v:shape id="_x0000_i1058" type="#_x0000_t75" style="width:135.15pt;height:40.95pt" o:ole="">
            <v:imagedata r:id="rId16" o:title=""/>
          </v:shape>
          <o:OLEObject Type="Embed" ProgID="Equation.DSMT4" ShapeID="_x0000_i1058" DrawAspect="Content" ObjectID="_1761716027" r:id="rId17"/>
        </w:object>
      </w:r>
      <w:bookmarkEnd w:id="1"/>
      <w:r w:rsidR="00AB5EAE">
        <w:rPr>
          <w:rFonts w:ascii="Times New Roman" w:hAnsi="Times New Roman" w:cs="Times New Roman"/>
        </w:rPr>
        <w:tab/>
      </w:r>
      <w:r w:rsidR="00AB5EAE">
        <w:rPr>
          <w:rFonts w:ascii="Times New Roman" w:hAnsi="Times New Roman" w:cs="Times New Roman"/>
        </w:rPr>
        <w:tab/>
      </w:r>
      <w:r w:rsidR="00AB5EAE">
        <w:rPr>
          <w:rFonts w:ascii="Times New Roman" w:hAnsi="Times New Roman" w:cs="Times New Roman"/>
        </w:rPr>
        <w:tab/>
      </w:r>
      <w:r w:rsidR="00AB5EAE">
        <w:rPr>
          <w:rFonts w:ascii="Times New Roman" w:hAnsi="Times New Roman" w:cs="Times New Roman"/>
        </w:rPr>
        <w:tab/>
        <w:t>(2)</w:t>
      </w:r>
    </w:p>
    <w:p w14:paraId="28BF0B29" w14:textId="77777777" w:rsidR="00F3495D" w:rsidRDefault="00F3495D">
      <w:pPr>
        <w:rPr>
          <w:rFonts w:ascii="Times New Roman" w:hAnsi="Times New Roman" w:cs="Times New Roman"/>
        </w:rPr>
      </w:pPr>
    </w:p>
    <w:p w14:paraId="0EEF43AC" w14:textId="3FA4AF2F" w:rsidR="00AB5EAE" w:rsidRDefault="00BB3B7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 w:rsidR="00AB5EAE">
        <w:rPr>
          <w:rFonts w:ascii="Times New Roman" w:hAnsi="Times New Roman" w:cs="Times New Roman" w:hint="eastAsia"/>
        </w:rPr>
        <w:t>H</w:t>
      </w:r>
      <w:r w:rsidR="00AB5EAE">
        <w:rPr>
          <w:rFonts w:ascii="Times New Roman" w:hAnsi="Times New Roman" w:cs="Times New Roman"/>
        </w:rPr>
        <w:t>int</w:t>
      </w:r>
      <w:r>
        <w:rPr>
          <w:rFonts w:ascii="Times New Roman" w:hAnsi="Times New Roman" w:cs="Times New Roman"/>
        </w:rPr>
        <w:t>]</w:t>
      </w:r>
    </w:p>
    <w:p w14:paraId="199FC861" w14:textId="2DC4F559" w:rsidR="00AB5EAE" w:rsidRDefault="00EC0D22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8051D89" wp14:editId="2BE16DCD">
            <wp:extent cx="3047760" cy="1941120"/>
            <wp:effectExtent l="0" t="0" r="635" b="2540"/>
            <wp:docPr id="3" name="図 2">
              <a:extLst xmlns:a="http://schemas.openxmlformats.org/drawingml/2006/main">
                <a:ext uri="{FF2B5EF4-FFF2-40B4-BE49-F238E27FC236}">
                  <a16:creationId xmlns:a16="http://schemas.microsoft.com/office/drawing/2014/main" id="{E6940E35-BBE6-F95A-2749-C9795E748B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図 2">
                      <a:extLst>
                        <a:ext uri="{FF2B5EF4-FFF2-40B4-BE49-F238E27FC236}">
                          <a16:creationId xmlns:a16="http://schemas.microsoft.com/office/drawing/2014/main" id="{E6940E35-BBE6-F95A-2749-C9795E748B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9936" b="5134"/>
                    <a:stretch/>
                  </pic:blipFill>
                  <pic:spPr>
                    <a:xfrm>
                      <a:off x="0" y="0"/>
                      <a:ext cx="3047760" cy="19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B7C31" w14:textId="36FAAAC1" w:rsidR="00FC5863" w:rsidRDefault="00FC5863" w:rsidP="00BA154B">
      <w:pPr>
        <w:ind w:firstLineChars="800" w:firstLine="16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Fig.3: </w:t>
      </w:r>
      <w:proofErr w:type="gramStart"/>
      <w:r w:rsidR="00463D5B" w:rsidRPr="00436C8C">
        <w:rPr>
          <w:rFonts w:ascii="Times New Roman" w:hAnsi="Times New Roman" w:cs="Times New Roman"/>
          <w:i/>
          <w:iCs/>
        </w:rPr>
        <w:t>F</w:t>
      </w:r>
      <w:r w:rsidR="00463D5B" w:rsidRPr="0070445E">
        <w:rPr>
          <w:rFonts w:ascii="Times New Roman" w:hAnsi="Times New Roman" w:cs="Times New Roman"/>
        </w:rPr>
        <w:t>(</w:t>
      </w:r>
      <w:proofErr w:type="gramEnd"/>
      <w:r w:rsidR="00463D5B" w:rsidRPr="00D170FF">
        <w:rPr>
          <w:rFonts w:ascii="Times New Roman" w:hAnsi="Times New Roman" w:cs="Times New Roman"/>
          <w:position w:val="-12"/>
        </w:rPr>
        <w:object w:dxaOrig="480" w:dyaOrig="380" w14:anchorId="35C4B8AC">
          <v:shape id="_x0000_i1062" type="#_x0000_t75" style="width:21.5pt;height:17.05pt;mso-position-vertical:absolute" o:ole="">
            <v:imagedata r:id="rId10" o:title=""/>
          </v:shape>
          <o:OLEObject Type="Embed" ProgID="Equation.DSMT4" ShapeID="_x0000_i1062" DrawAspect="Content" ObjectID="_1761716028" r:id="rId19"/>
        </w:object>
      </w:r>
      <w:r w:rsidR="00463D5B" w:rsidRPr="0070445E">
        <w:rPr>
          <w:rFonts w:ascii="Times New Roman" w:hAnsi="Times New Roman" w:cs="Times New Roman"/>
        </w:rPr>
        <w:t xml:space="preserve">, </w:t>
      </w:r>
      <w:r w:rsidR="00463D5B" w:rsidRPr="00436C8C">
        <w:rPr>
          <w:rFonts w:ascii="Symbol" w:hAnsi="Symbol" w:cs="Times New Roman"/>
          <w:i/>
          <w:iCs/>
        </w:rPr>
        <w:t>t</w:t>
      </w:r>
      <w:r w:rsidR="00463D5B" w:rsidRPr="0070445E">
        <w:rPr>
          <w:rFonts w:ascii="Times New Roman" w:hAnsi="Times New Roman" w:cs="Times New Roman"/>
        </w:rPr>
        <w:t>)</w:t>
      </w:r>
    </w:p>
    <w:p w14:paraId="7ADF42A5" w14:textId="77777777" w:rsidR="001F7C69" w:rsidRPr="0070445E" w:rsidRDefault="001F7C69">
      <w:pPr>
        <w:rPr>
          <w:rFonts w:ascii="Times New Roman" w:hAnsi="Times New Roman" w:cs="Times New Roman" w:hint="eastAsia"/>
        </w:rPr>
      </w:pPr>
    </w:p>
    <w:sectPr w:rsidR="001F7C69" w:rsidRPr="0070445E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B71741" w14:textId="77777777" w:rsidR="00573D4F" w:rsidRDefault="00573D4F" w:rsidP="000A4032">
      <w:r>
        <w:separator/>
      </w:r>
    </w:p>
  </w:endnote>
  <w:endnote w:type="continuationSeparator" w:id="0">
    <w:p w14:paraId="271AC49D" w14:textId="77777777" w:rsidR="00573D4F" w:rsidRDefault="00573D4F" w:rsidP="000A40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4D1271" w14:textId="77777777" w:rsidR="00573D4F" w:rsidRDefault="00573D4F" w:rsidP="000A4032">
      <w:r>
        <w:separator/>
      </w:r>
    </w:p>
  </w:footnote>
  <w:footnote w:type="continuationSeparator" w:id="0">
    <w:p w14:paraId="6A1BB3E0" w14:textId="77777777" w:rsidR="00573D4F" w:rsidRDefault="00573D4F" w:rsidP="000A40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C088A"/>
    <w:multiLevelType w:val="hybridMultilevel"/>
    <w:tmpl w:val="D4F67F26"/>
    <w:lvl w:ilvl="0" w:tplc="944E0512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80" w:hanging="44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4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20" w:hanging="44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069C3FDA"/>
    <w:multiLevelType w:val="hybridMultilevel"/>
    <w:tmpl w:val="08DAE522"/>
    <w:lvl w:ilvl="0" w:tplc="63066B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80" w:hanging="440"/>
      </w:pPr>
    </w:lvl>
    <w:lvl w:ilvl="2" w:tplc="04090011" w:tentative="1">
      <w:start w:val="1"/>
      <w:numFmt w:val="decimalEnclosedCircle"/>
      <w:lvlText w:val="%3"/>
      <w:lvlJc w:val="lef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7" w:tentative="1">
      <w:start w:val="1"/>
      <w:numFmt w:val="aiueoFullWidth"/>
      <w:lvlText w:val="(%5)"/>
      <w:lvlJc w:val="left"/>
      <w:pPr>
        <w:ind w:left="2200" w:hanging="440"/>
      </w:pPr>
    </w:lvl>
    <w:lvl w:ilvl="5" w:tplc="04090011" w:tentative="1">
      <w:start w:val="1"/>
      <w:numFmt w:val="decimalEnclosedCircle"/>
      <w:lvlText w:val="%6"/>
      <w:lvlJc w:val="lef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7" w:tentative="1">
      <w:start w:val="1"/>
      <w:numFmt w:val="aiueoFullWidth"/>
      <w:lvlText w:val="(%8)"/>
      <w:lvlJc w:val="left"/>
      <w:pPr>
        <w:ind w:left="3520" w:hanging="440"/>
      </w:pPr>
    </w:lvl>
    <w:lvl w:ilvl="8" w:tplc="04090011" w:tentative="1">
      <w:start w:val="1"/>
      <w:numFmt w:val="decimalEnclosedCircle"/>
      <w:lvlText w:val="%9"/>
      <w:lvlJc w:val="left"/>
      <w:pPr>
        <w:ind w:left="3960" w:hanging="440"/>
      </w:pPr>
    </w:lvl>
  </w:abstractNum>
  <w:abstractNum w:abstractNumId="2" w15:restartNumberingAfterBreak="0">
    <w:nsid w:val="0AAC1006"/>
    <w:multiLevelType w:val="hybridMultilevel"/>
    <w:tmpl w:val="6494E342"/>
    <w:lvl w:ilvl="0" w:tplc="EB86319A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80" w:hanging="44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4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20" w:hanging="44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" w15:restartNumberingAfterBreak="0">
    <w:nsid w:val="0E963A22"/>
    <w:multiLevelType w:val="hybridMultilevel"/>
    <w:tmpl w:val="65700AAA"/>
    <w:lvl w:ilvl="0" w:tplc="887C8AB2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80" w:hanging="44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4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20" w:hanging="44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7B566E2F"/>
    <w:multiLevelType w:val="hybridMultilevel"/>
    <w:tmpl w:val="7FEE58B6"/>
    <w:lvl w:ilvl="0" w:tplc="2FAEA604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80" w:hanging="44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4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20" w:hanging="44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549541394">
    <w:abstractNumId w:val="1"/>
  </w:num>
  <w:num w:numId="2" w16cid:durableId="1936208537">
    <w:abstractNumId w:val="0"/>
  </w:num>
  <w:num w:numId="3" w16cid:durableId="235097086">
    <w:abstractNumId w:val="4"/>
  </w:num>
  <w:num w:numId="4" w16cid:durableId="1953630778">
    <w:abstractNumId w:val="2"/>
  </w:num>
  <w:num w:numId="5" w16cid:durableId="3329556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7E5D"/>
    <w:rsid w:val="000254A1"/>
    <w:rsid w:val="0007150B"/>
    <w:rsid w:val="00087497"/>
    <w:rsid w:val="000A4032"/>
    <w:rsid w:val="000E39CD"/>
    <w:rsid w:val="001269D7"/>
    <w:rsid w:val="00136D39"/>
    <w:rsid w:val="00143365"/>
    <w:rsid w:val="001504C5"/>
    <w:rsid w:val="0016226C"/>
    <w:rsid w:val="00172A1B"/>
    <w:rsid w:val="00174A81"/>
    <w:rsid w:val="001B7E5D"/>
    <w:rsid w:val="001F7C69"/>
    <w:rsid w:val="00215293"/>
    <w:rsid w:val="00237519"/>
    <w:rsid w:val="00241ECB"/>
    <w:rsid w:val="002764C9"/>
    <w:rsid w:val="002B3CC3"/>
    <w:rsid w:val="002D6D20"/>
    <w:rsid w:val="003029B8"/>
    <w:rsid w:val="00304C7C"/>
    <w:rsid w:val="00306AEE"/>
    <w:rsid w:val="00326862"/>
    <w:rsid w:val="00327E44"/>
    <w:rsid w:val="003401D5"/>
    <w:rsid w:val="0035141B"/>
    <w:rsid w:val="003522E2"/>
    <w:rsid w:val="00362035"/>
    <w:rsid w:val="00385DBA"/>
    <w:rsid w:val="003D1E44"/>
    <w:rsid w:val="003E3AA7"/>
    <w:rsid w:val="003F7234"/>
    <w:rsid w:val="00412D29"/>
    <w:rsid w:val="00423217"/>
    <w:rsid w:val="00436C8C"/>
    <w:rsid w:val="00463D5B"/>
    <w:rsid w:val="00477568"/>
    <w:rsid w:val="00497F22"/>
    <w:rsid w:val="004B2CDA"/>
    <w:rsid w:val="004B301A"/>
    <w:rsid w:val="004C34E8"/>
    <w:rsid w:val="00540A8C"/>
    <w:rsid w:val="00557434"/>
    <w:rsid w:val="00573D4F"/>
    <w:rsid w:val="00591367"/>
    <w:rsid w:val="005C1835"/>
    <w:rsid w:val="005C323B"/>
    <w:rsid w:val="005D3FB2"/>
    <w:rsid w:val="00603561"/>
    <w:rsid w:val="00620F0D"/>
    <w:rsid w:val="00645BB1"/>
    <w:rsid w:val="00653908"/>
    <w:rsid w:val="00655E80"/>
    <w:rsid w:val="00664A7F"/>
    <w:rsid w:val="00680B0C"/>
    <w:rsid w:val="006926F5"/>
    <w:rsid w:val="00694A49"/>
    <w:rsid w:val="00700225"/>
    <w:rsid w:val="0070445E"/>
    <w:rsid w:val="00710C3B"/>
    <w:rsid w:val="007155A9"/>
    <w:rsid w:val="00724BC7"/>
    <w:rsid w:val="00774BDB"/>
    <w:rsid w:val="007813A4"/>
    <w:rsid w:val="0079399F"/>
    <w:rsid w:val="00832297"/>
    <w:rsid w:val="00843027"/>
    <w:rsid w:val="00845585"/>
    <w:rsid w:val="008932F6"/>
    <w:rsid w:val="009521BC"/>
    <w:rsid w:val="00967506"/>
    <w:rsid w:val="00971E3E"/>
    <w:rsid w:val="009768E1"/>
    <w:rsid w:val="00984A29"/>
    <w:rsid w:val="009853F0"/>
    <w:rsid w:val="00997A34"/>
    <w:rsid w:val="009A5C7D"/>
    <w:rsid w:val="009B64D1"/>
    <w:rsid w:val="00A24FF6"/>
    <w:rsid w:val="00A36B11"/>
    <w:rsid w:val="00A36B27"/>
    <w:rsid w:val="00A53BD6"/>
    <w:rsid w:val="00A80908"/>
    <w:rsid w:val="00AB5128"/>
    <w:rsid w:val="00AB5EAE"/>
    <w:rsid w:val="00AC0CAF"/>
    <w:rsid w:val="00AF3D0E"/>
    <w:rsid w:val="00B006CE"/>
    <w:rsid w:val="00B75873"/>
    <w:rsid w:val="00B86A20"/>
    <w:rsid w:val="00B96DFA"/>
    <w:rsid w:val="00BA154B"/>
    <w:rsid w:val="00BB1A78"/>
    <w:rsid w:val="00BB3B76"/>
    <w:rsid w:val="00BC6A34"/>
    <w:rsid w:val="00BE0FFC"/>
    <w:rsid w:val="00BE2007"/>
    <w:rsid w:val="00BE67B3"/>
    <w:rsid w:val="00BE7E10"/>
    <w:rsid w:val="00C16BC5"/>
    <w:rsid w:val="00C45BE4"/>
    <w:rsid w:val="00C505B3"/>
    <w:rsid w:val="00C507B5"/>
    <w:rsid w:val="00C761E9"/>
    <w:rsid w:val="00C77299"/>
    <w:rsid w:val="00CC5626"/>
    <w:rsid w:val="00CD3B70"/>
    <w:rsid w:val="00CE6122"/>
    <w:rsid w:val="00D170FF"/>
    <w:rsid w:val="00D20295"/>
    <w:rsid w:val="00D21871"/>
    <w:rsid w:val="00D81DA4"/>
    <w:rsid w:val="00DB5B41"/>
    <w:rsid w:val="00DC0D82"/>
    <w:rsid w:val="00DD2DFF"/>
    <w:rsid w:val="00DF66D2"/>
    <w:rsid w:val="00E070CC"/>
    <w:rsid w:val="00E55063"/>
    <w:rsid w:val="00E642A8"/>
    <w:rsid w:val="00E65459"/>
    <w:rsid w:val="00E97313"/>
    <w:rsid w:val="00EB404D"/>
    <w:rsid w:val="00EC0D22"/>
    <w:rsid w:val="00EC136D"/>
    <w:rsid w:val="00ED22E0"/>
    <w:rsid w:val="00F02314"/>
    <w:rsid w:val="00F03D24"/>
    <w:rsid w:val="00F3495D"/>
    <w:rsid w:val="00F73300"/>
    <w:rsid w:val="00F90763"/>
    <w:rsid w:val="00FC5863"/>
    <w:rsid w:val="00FD6B08"/>
    <w:rsid w:val="00FF3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2CE2719"/>
  <w15:chartTrackingRefBased/>
  <w15:docId w15:val="{C99D81B2-19B5-4DE9-B20C-36A1F8700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40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A403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0A4032"/>
  </w:style>
  <w:style w:type="paragraph" w:styleId="a5">
    <w:name w:val="footer"/>
    <w:basedOn w:val="a"/>
    <w:link w:val="a6"/>
    <w:uiPriority w:val="99"/>
    <w:unhideWhenUsed/>
    <w:rsid w:val="000A403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0A4032"/>
  </w:style>
  <w:style w:type="paragraph" w:styleId="a7">
    <w:name w:val="List Paragraph"/>
    <w:basedOn w:val="a"/>
    <w:uiPriority w:val="34"/>
    <w:qFormat/>
    <w:rsid w:val="003522E2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C241BB-90A6-4817-B566-5A7E87D09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2</Pages>
  <Words>208</Words>
  <Characters>1191</Characters>
  <Application>Microsoft Office Word</Application>
  <DocSecurity>0</DocSecurity>
  <Lines>9</Lines>
  <Paragraphs>2</Paragraphs>
  <ScaleCrop>false</ScaleCrop>
  <Company/>
  <LinksUpToDate>false</LinksUpToDate>
  <CharactersWithSpaces>1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sushi Kumamoto</dc:creator>
  <cp:keywords/>
  <dc:description/>
  <cp:lastModifiedBy>Atsushi Kumamoto</cp:lastModifiedBy>
  <cp:revision>132</cp:revision>
  <dcterms:created xsi:type="dcterms:W3CDTF">2023-11-16T16:48:00Z</dcterms:created>
  <dcterms:modified xsi:type="dcterms:W3CDTF">2023-11-16T23:39:00Z</dcterms:modified>
</cp:coreProperties>
</file>